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6820" w:rsidRPr="000F6E82" w:rsidRDefault="008D6820" w:rsidP="008D6820">
      <w:pPr>
        <w:rPr>
          <w:sz w:val="44"/>
        </w:rPr>
      </w:pPr>
      <w:r w:rsidRPr="000F6E82">
        <w:rPr>
          <w:sz w:val="44"/>
        </w:rPr>
        <w:t xml:space="preserve">1. Solve:   </w:t>
      </w:r>
      <w:r w:rsidR="000F6E82" w:rsidRPr="000F6E82">
        <w:rPr>
          <w:position w:val="-6"/>
          <w:sz w:val="44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9pt;height:27pt" o:ole="">
            <v:imagedata r:id="rId5" o:title=""/>
          </v:shape>
          <o:OLEObject Type="Embed" ProgID="Equation.DSMT4" ShapeID="_x0000_i1025" DrawAspect="Content" ObjectID="_1462887094" r:id="rId6"/>
        </w:object>
      </w:r>
      <w:r w:rsidRPr="000F6E82">
        <w:rPr>
          <w:sz w:val="44"/>
        </w:rPr>
        <w:t xml:space="preserve"> </w:t>
      </w:r>
      <w:r w:rsidRPr="000F6E82">
        <w:rPr>
          <w:sz w:val="44"/>
        </w:rPr>
        <w:tab/>
      </w:r>
      <w:r w:rsidRPr="000F6E82">
        <w:rPr>
          <w:sz w:val="44"/>
        </w:rPr>
        <w:tab/>
      </w:r>
      <w:r w:rsidRPr="000F6E82">
        <w:rPr>
          <w:sz w:val="44"/>
        </w:rPr>
        <w:tab/>
        <w:t>2</w:t>
      </w:r>
      <w:proofErr w:type="gramStart"/>
      <w:r w:rsidRPr="000F6E82">
        <w:rPr>
          <w:sz w:val="44"/>
        </w:rPr>
        <w:t>.  Solve</w:t>
      </w:r>
      <w:proofErr w:type="gramEnd"/>
      <w:r w:rsidRPr="000F6E82">
        <w:rPr>
          <w:sz w:val="44"/>
        </w:rPr>
        <w:t xml:space="preserve">:   </w:t>
      </w:r>
      <w:r w:rsidR="000F6E82" w:rsidRPr="000F6E82">
        <w:rPr>
          <w:position w:val="-6"/>
          <w:sz w:val="44"/>
        </w:rPr>
        <w:object w:dxaOrig="639" w:dyaOrig="279">
          <v:shape id="_x0000_i1026" type="#_x0000_t75" style="width:63.7pt;height:27.7pt" o:ole="">
            <v:imagedata r:id="rId7" o:title=""/>
          </v:shape>
          <o:OLEObject Type="Embed" ProgID="Equation.DSMT4" ShapeID="_x0000_i1026" DrawAspect="Content" ObjectID="_1462887095" r:id="rId8"/>
        </w:object>
      </w:r>
      <w:r w:rsidRPr="000F6E82">
        <w:rPr>
          <w:sz w:val="44"/>
        </w:rPr>
        <w:t xml:space="preserve"> </w:t>
      </w:r>
      <w:r w:rsidRPr="000F6E82">
        <w:rPr>
          <w:sz w:val="44"/>
        </w:rPr>
        <w:tab/>
      </w:r>
    </w:p>
    <w:p w:rsidR="008D6820" w:rsidRPr="000F6E82" w:rsidRDefault="008D6820" w:rsidP="008D6820">
      <w:pPr>
        <w:rPr>
          <w:sz w:val="44"/>
        </w:rPr>
      </w:pPr>
    </w:p>
    <w:p w:rsidR="008B5706" w:rsidRPr="000F6E82" w:rsidRDefault="008D6820" w:rsidP="008B5706">
      <w:pPr>
        <w:rPr>
          <w:sz w:val="44"/>
        </w:rPr>
      </w:pPr>
      <w:r w:rsidRPr="000F6E82">
        <w:rPr>
          <w:sz w:val="44"/>
        </w:rPr>
        <w:t xml:space="preserve">3.  </w:t>
      </w:r>
      <w:r w:rsidR="008B5706" w:rsidRPr="000F6E82">
        <w:rPr>
          <w:sz w:val="44"/>
        </w:rPr>
        <w:t xml:space="preserve">    </w:t>
      </w:r>
      <w:r w:rsidR="000F6E82" w:rsidRPr="000F6E82">
        <w:rPr>
          <w:position w:val="-24"/>
          <w:sz w:val="44"/>
        </w:rPr>
        <w:object w:dxaOrig="580" w:dyaOrig="620">
          <v:shape id="_x0000_i1027" type="#_x0000_t75" style="width:63pt;height:67.15pt" o:ole="">
            <v:imagedata r:id="rId9" o:title=""/>
          </v:shape>
          <o:OLEObject Type="Embed" ProgID="Equation.DSMT4" ShapeID="_x0000_i1027" DrawAspect="Content" ObjectID="_1462887096" r:id="rId10"/>
        </w:object>
      </w:r>
      <w:r w:rsidR="008B5706" w:rsidRPr="000F6E82">
        <w:rPr>
          <w:sz w:val="44"/>
        </w:rPr>
        <w:t xml:space="preserve"> </w:t>
      </w:r>
      <w:r w:rsidR="008B5706" w:rsidRPr="000F6E82">
        <w:rPr>
          <w:sz w:val="44"/>
        </w:rPr>
        <w:tab/>
      </w:r>
      <w:r w:rsidR="008B5706" w:rsidRPr="000F6E82">
        <w:rPr>
          <w:sz w:val="44"/>
        </w:rPr>
        <w:tab/>
      </w:r>
      <w:r w:rsidR="008B5706" w:rsidRPr="000F6E82">
        <w:rPr>
          <w:sz w:val="44"/>
        </w:rPr>
        <w:tab/>
      </w:r>
      <w:r w:rsidR="008B5706" w:rsidRPr="000F6E82">
        <w:rPr>
          <w:sz w:val="44"/>
        </w:rPr>
        <w:tab/>
        <w:t xml:space="preserve">4.     </w:t>
      </w:r>
      <w:r w:rsidR="000F6E82" w:rsidRPr="000F6E82">
        <w:rPr>
          <w:position w:val="-24"/>
          <w:sz w:val="44"/>
        </w:rPr>
        <w:object w:dxaOrig="760" w:dyaOrig="620">
          <v:shape id="_x0000_i1028" type="#_x0000_t75" style="width:70.6pt;height:57.45pt" o:ole="">
            <v:imagedata r:id="rId11" o:title=""/>
          </v:shape>
          <o:OLEObject Type="Embed" ProgID="Equation.DSMT4" ShapeID="_x0000_i1028" DrawAspect="Content" ObjectID="_1462887097" r:id="rId12"/>
        </w:object>
      </w:r>
      <w:r w:rsidR="008B5706" w:rsidRPr="000F6E82">
        <w:rPr>
          <w:sz w:val="44"/>
        </w:rPr>
        <w:t xml:space="preserve"> </w:t>
      </w:r>
    </w:p>
    <w:p w:rsidR="008B5706" w:rsidRPr="000F6E82" w:rsidRDefault="008B5706" w:rsidP="008B5706">
      <w:pPr>
        <w:rPr>
          <w:sz w:val="44"/>
        </w:rPr>
      </w:pPr>
    </w:p>
    <w:p w:rsidR="000F6E82" w:rsidRDefault="008B5706" w:rsidP="008B5706">
      <w:pPr>
        <w:rPr>
          <w:sz w:val="44"/>
        </w:rPr>
      </w:pPr>
      <w:r w:rsidRPr="000F6E82">
        <w:rPr>
          <w:sz w:val="44"/>
        </w:rPr>
        <w:t>5.  What is 35% of 55?</w:t>
      </w:r>
      <w:r w:rsidRPr="000F6E82">
        <w:rPr>
          <w:sz w:val="44"/>
        </w:rPr>
        <w:tab/>
      </w:r>
      <w:r w:rsidRPr="000F6E82">
        <w:rPr>
          <w:sz w:val="44"/>
        </w:rPr>
        <w:tab/>
      </w:r>
      <w:r w:rsidRPr="000F6E82">
        <w:rPr>
          <w:sz w:val="44"/>
        </w:rPr>
        <w:tab/>
      </w:r>
    </w:p>
    <w:p w:rsidR="000F6E82" w:rsidRDefault="000F6E82" w:rsidP="008B5706">
      <w:pPr>
        <w:rPr>
          <w:sz w:val="44"/>
        </w:rPr>
      </w:pPr>
    </w:p>
    <w:p w:rsidR="008B5706" w:rsidRPr="0099230D" w:rsidRDefault="008B5706" w:rsidP="008B5706">
      <w:pPr>
        <w:rPr>
          <w:sz w:val="40"/>
        </w:rPr>
      </w:pPr>
      <w:r w:rsidRPr="000F6E82">
        <w:rPr>
          <w:sz w:val="44"/>
        </w:rPr>
        <w:t xml:space="preserve">6.  </w:t>
      </w:r>
      <w:r w:rsidRPr="0099230D">
        <w:rPr>
          <w:sz w:val="40"/>
        </w:rPr>
        <w:t>A shirt costs $25.  If you have 20% off, how much is the shirt?</w:t>
      </w:r>
    </w:p>
    <w:p w:rsidR="008B5706" w:rsidRPr="000F6E82" w:rsidRDefault="008B5706" w:rsidP="008B5706">
      <w:pPr>
        <w:rPr>
          <w:sz w:val="44"/>
        </w:rPr>
      </w:pPr>
    </w:p>
    <w:p w:rsidR="0099230D" w:rsidRDefault="008B5706" w:rsidP="008B5706">
      <w:pPr>
        <w:rPr>
          <w:sz w:val="44"/>
        </w:rPr>
      </w:pPr>
      <w:r w:rsidRPr="000F6E82">
        <w:rPr>
          <w:sz w:val="44"/>
        </w:rPr>
        <w:t xml:space="preserve">7.  Make a table of values for the </w:t>
      </w:r>
      <w:proofErr w:type="gramStart"/>
      <w:r w:rsidRPr="000F6E82">
        <w:rPr>
          <w:sz w:val="44"/>
        </w:rPr>
        <w:t>equation  2x</w:t>
      </w:r>
      <w:proofErr w:type="gramEnd"/>
      <w:r w:rsidRPr="000F6E82">
        <w:rPr>
          <w:sz w:val="44"/>
        </w:rPr>
        <w:t xml:space="preserve"> + 4 = y</w:t>
      </w:r>
      <w:r w:rsidRPr="000F6E82">
        <w:rPr>
          <w:sz w:val="44"/>
        </w:rPr>
        <w:tab/>
      </w:r>
    </w:p>
    <w:p w:rsidR="0099230D" w:rsidRDefault="0099230D" w:rsidP="008B5706">
      <w:pPr>
        <w:rPr>
          <w:sz w:val="44"/>
        </w:rPr>
      </w:pPr>
    </w:p>
    <w:p w:rsidR="008B5706" w:rsidRPr="000F6E82" w:rsidRDefault="008B5706" w:rsidP="008B5706">
      <w:pPr>
        <w:rPr>
          <w:sz w:val="44"/>
        </w:rPr>
      </w:pPr>
      <w:r w:rsidRPr="000F6E82">
        <w:rPr>
          <w:sz w:val="44"/>
        </w:rPr>
        <w:t>8.   State the variable in:  3x -1 = 8</w:t>
      </w:r>
    </w:p>
    <w:p w:rsidR="008B5706" w:rsidRPr="000F6E82" w:rsidRDefault="008B5706" w:rsidP="008B5706">
      <w:pPr>
        <w:rPr>
          <w:sz w:val="44"/>
        </w:rPr>
      </w:pPr>
    </w:p>
    <w:p w:rsidR="0099230D" w:rsidRDefault="008B5706" w:rsidP="008B5706">
      <w:pPr>
        <w:rPr>
          <w:sz w:val="44"/>
        </w:rPr>
      </w:pPr>
      <w:r w:rsidRPr="000F6E82">
        <w:rPr>
          <w:sz w:val="44"/>
        </w:rPr>
        <w:t xml:space="preserve">9.  </w:t>
      </w:r>
      <w:r w:rsidR="000F6E82" w:rsidRPr="000F6E82">
        <w:rPr>
          <w:sz w:val="44"/>
        </w:rPr>
        <w:t xml:space="preserve">Solve for x:   </w:t>
      </w:r>
      <w:proofErr w:type="gramStart"/>
      <w:r w:rsidR="000F6E82" w:rsidRPr="000F6E82">
        <w:rPr>
          <w:sz w:val="44"/>
        </w:rPr>
        <w:t>5x-7</w:t>
      </w:r>
      <w:proofErr w:type="gramEnd"/>
      <w:r w:rsidR="000F6E82" w:rsidRPr="000F6E82">
        <w:rPr>
          <w:sz w:val="44"/>
        </w:rPr>
        <w:t xml:space="preserve"> = -4</w:t>
      </w:r>
      <w:r w:rsidR="000F6E82" w:rsidRPr="000F6E82">
        <w:rPr>
          <w:sz w:val="44"/>
        </w:rPr>
        <w:tab/>
      </w:r>
      <w:r w:rsidR="000F6E82" w:rsidRPr="000F6E82">
        <w:rPr>
          <w:sz w:val="44"/>
        </w:rPr>
        <w:tab/>
      </w:r>
      <w:r w:rsidR="000F6E82" w:rsidRPr="000F6E82">
        <w:rPr>
          <w:sz w:val="44"/>
        </w:rPr>
        <w:tab/>
      </w:r>
      <w:r w:rsidR="000F6E82" w:rsidRPr="000F6E82">
        <w:rPr>
          <w:sz w:val="44"/>
        </w:rPr>
        <w:tab/>
      </w:r>
    </w:p>
    <w:p w:rsidR="0099230D" w:rsidRDefault="0099230D" w:rsidP="008B5706">
      <w:pPr>
        <w:rPr>
          <w:sz w:val="44"/>
        </w:rPr>
      </w:pPr>
    </w:p>
    <w:p w:rsidR="008B5706" w:rsidRPr="000F6E82" w:rsidRDefault="000F6E82" w:rsidP="008B5706">
      <w:pPr>
        <w:rPr>
          <w:sz w:val="44"/>
        </w:rPr>
      </w:pPr>
      <w:r w:rsidRPr="000F6E82">
        <w:rPr>
          <w:sz w:val="44"/>
        </w:rPr>
        <w:t>10.  Solve:  12 = 4(x – 2)</w:t>
      </w:r>
    </w:p>
    <w:p w:rsidR="000F6E82" w:rsidRDefault="000F6E82" w:rsidP="008B5706"/>
    <w:p w:rsidR="008D6820" w:rsidRDefault="008D6820" w:rsidP="0099230D">
      <w:pPr>
        <w:pStyle w:val="MTDisplayEquation"/>
      </w:pPr>
      <w:r>
        <w:tab/>
      </w:r>
      <w:bookmarkStart w:id="0" w:name="_GoBack"/>
      <w:bookmarkEnd w:id="0"/>
    </w:p>
    <w:sectPr w:rsidR="008D6820" w:rsidSect="000F6E82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820"/>
    <w:rsid w:val="000F6E82"/>
    <w:rsid w:val="00397B05"/>
    <w:rsid w:val="0075689F"/>
    <w:rsid w:val="008B5706"/>
    <w:rsid w:val="008D6820"/>
    <w:rsid w:val="0098090F"/>
    <w:rsid w:val="00992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D6820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D682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D6820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8D68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2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Kelly Spearman</cp:lastModifiedBy>
  <cp:revision>2</cp:revision>
  <dcterms:created xsi:type="dcterms:W3CDTF">2014-05-29T23:45:00Z</dcterms:created>
  <dcterms:modified xsi:type="dcterms:W3CDTF">2014-05-29T2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